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44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445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97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55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061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9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93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079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59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118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401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059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3B210-FB16-49AF-A325-12CDFE34783F}" type="datetimeFigureOut">
              <a:rPr lang="en-US" smtClean="0"/>
              <a:t>8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26BE4-C0D7-4B60-8D97-06A2391C13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06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68742"/>
              </p:ext>
            </p:extLst>
          </p:nvPr>
        </p:nvGraphicFramePr>
        <p:xfrm>
          <a:off x="803410" y="318234"/>
          <a:ext cx="1955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3" imgW="1956021" imgH="595479" progId="ChemDraw.Document.6.0">
                  <p:embed/>
                </p:oleObj>
              </mc:Choice>
              <mc:Fallback>
                <p:oleObj name="CS ChemDraw Drawing" r:id="rId3" imgW="1956021" imgH="595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410" y="318234"/>
                        <a:ext cx="1955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71034" y="975388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13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4482"/>
              </p:ext>
            </p:extLst>
          </p:nvPr>
        </p:nvGraphicFramePr>
        <p:xfrm>
          <a:off x="3192746" y="181020"/>
          <a:ext cx="27543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5" imgW="2754862" imgH="1004308" progId="ChemDraw.Document.6.0">
                  <p:embed/>
                </p:oleObj>
              </mc:Choice>
              <mc:Fallback>
                <p:oleObj name="CS ChemDraw Drawing" r:id="rId5" imgW="2754862" imgH="1004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746" y="181020"/>
                        <a:ext cx="2754312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59819" y="1172594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18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02021"/>
              </p:ext>
            </p:extLst>
          </p:nvPr>
        </p:nvGraphicFramePr>
        <p:xfrm>
          <a:off x="3565770" y="1764180"/>
          <a:ext cx="2063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7" imgW="2063098" imgH="774176" progId="ChemDraw.Document.6.0">
                  <p:embed/>
                </p:oleObj>
              </mc:Choice>
              <mc:Fallback>
                <p:oleObj name="CS ChemDraw Drawing" r:id="rId7" imgW="2063098" imgH="7741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5770" y="1764180"/>
                        <a:ext cx="20637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2793" y="2653180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26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58327"/>
              </p:ext>
            </p:extLst>
          </p:nvPr>
        </p:nvGraphicFramePr>
        <p:xfrm>
          <a:off x="6347709" y="1828590"/>
          <a:ext cx="1812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9" imgW="1812897" imgH="644263" progId="ChemDraw.Document.6.0">
                  <p:embed/>
                </p:oleObj>
              </mc:Choice>
              <mc:Fallback>
                <p:oleObj name="CS ChemDraw Drawing" r:id="rId9" imgW="1812897" imgH="6442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7709" y="1828590"/>
                        <a:ext cx="18129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43293" y="2663044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33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65131"/>
              </p:ext>
            </p:extLst>
          </p:nvPr>
        </p:nvGraphicFramePr>
        <p:xfrm>
          <a:off x="1227802" y="3257262"/>
          <a:ext cx="13144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11" imgW="1314616" imgH="1239743" progId="ChemDraw.Document.6.0">
                  <p:embed/>
                </p:oleObj>
              </mc:Choice>
              <mc:Fallback>
                <p:oleObj name="CS ChemDraw Drawing" r:id="rId11" imgW="1314616" imgH="12397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7802" y="3257262"/>
                        <a:ext cx="1314450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4150" y="4497098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40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34089"/>
              </p:ext>
            </p:extLst>
          </p:nvPr>
        </p:nvGraphicFramePr>
        <p:xfrm>
          <a:off x="3702603" y="3317756"/>
          <a:ext cx="19256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13" imgW="1925806" imgH="1058925" progId="ChemDraw.Document.6.0">
                  <p:embed/>
                </p:oleObj>
              </mc:Choice>
              <mc:Fallback>
                <p:oleObj name="CS ChemDraw Drawing" r:id="rId13" imgW="1925806" imgH="1058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2603" y="3317756"/>
                        <a:ext cx="1925637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54543" y="4414043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41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16719"/>
              </p:ext>
            </p:extLst>
          </p:nvPr>
        </p:nvGraphicFramePr>
        <p:xfrm>
          <a:off x="6347709" y="171058"/>
          <a:ext cx="1785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15" imgW="1785863" imgH="927421" progId="ChemDraw.Document.6.0">
                  <p:embed/>
                </p:oleObj>
              </mc:Choice>
              <mc:Fallback>
                <p:oleObj name="CS ChemDraw Drawing" r:id="rId15" imgW="1785863" imgH="927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7709" y="171058"/>
                        <a:ext cx="1785938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29800" y="1172594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21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936767"/>
              </p:ext>
            </p:extLst>
          </p:nvPr>
        </p:nvGraphicFramePr>
        <p:xfrm>
          <a:off x="803410" y="1765799"/>
          <a:ext cx="20812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17" imgW="2081121" imgH="824021" progId="ChemDraw.Document.6.0">
                  <p:embed/>
                </p:oleObj>
              </mc:Choice>
              <mc:Fallback>
                <p:oleObj name="CS ChemDraw Drawing" r:id="rId17" imgW="2081121" imgH="824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3410" y="1765799"/>
                        <a:ext cx="208121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33139" y="2668700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25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00819"/>
              </p:ext>
            </p:extLst>
          </p:nvPr>
        </p:nvGraphicFramePr>
        <p:xfrm>
          <a:off x="6046930" y="3257262"/>
          <a:ext cx="25050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19" imgW="2505191" imgH="1107708" progId="ChemDraw.Document.6.0">
                  <p:embed/>
                </p:oleObj>
              </mc:Choice>
              <mc:Fallback>
                <p:oleObj name="CS ChemDraw Drawing" r:id="rId19" imgW="2505191" imgH="1107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6930" y="3257262"/>
                        <a:ext cx="25050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88589" y="4365336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45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65589"/>
              </p:ext>
            </p:extLst>
          </p:nvPr>
        </p:nvGraphicFramePr>
        <p:xfrm>
          <a:off x="344148" y="5184152"/>
          <a:ext cx="29416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21" imgW="2940922" imgH="824021" progId="ChemDraw.Document.6.0">
                  <p:embed/>
                </p:oleObj>
              </mc:Choice>
              <mc:Fallback>
                <p:oleObj name="CS ChemDraw Drawing" r:id="rId21" imgW="2940922" imgH="824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4148" y="5184152"/>
                        <a:ext cx="29416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04089" y="6008064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59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9549"/>
              </p:ext>
            </p:extLst>
          </p:nvPr>
        </p:nvGraphicFramePr>
        <p:xfrm>
          <a:off x="3768625" y="5311945"/>
          <a:ext cx="17986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23" imgW="1798055" imgH="567906" progId="ChemDraw.Document.6.0">
                  <p:embed/>
                </p:oleObj>
              </mc:Choice>
              <mc:Fallback>
                <p:oleObj name="CS ChemDraw Drawing" r:id="rId23" imgW="1798055" imgH="5679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68625" y="5311945"/>
                        <a:ext cx="17986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157065" y="6008064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68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88917"/>
              </p:ext>
            </p:extLst>
          </p:nvPr>
        </p:nvGraphicFramePr>
        <p:xfrm>
          <a:off x="6585833" y="4728558"/>
          <a:ext cx="13096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25" imgW="1310375" imgH="1360641" progId="ChemDraw.Document.6.0">
                  <p:embed/>
                </p:oleObj>
              </mc:Choice>
              <mc:Fallback>
                <p:oleObj name="CS ChemDraw Drawing" r:id="rId25" imgW="1310375" imgH="1360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85833" y="4728558"/>
                        <a:ext cx="1309687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788588" y="6008064"/>
            <a:ext cx="1021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luster 80</a:t>
            </a:r>
          </a:p>
        </p:txBody>
      </p:sp>
    </p:spTree>
    <p:extLst>
      <p:ext uri="{BB962C8B-B14F-4D97-AF65-F5344CB8AC3E}">
        <p14:creationId xmlns:p14="http://schemas.microsoft.com/office/powerpoint/2010/main" val="24233097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</TotalTime>
  <Words>24</Words>
  <Application>Microsoft Office PowerPoint</Application>
  <PresentationFormat>On-screen Show (4:3)</PresentationFormat>
  <Paragraphs>1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ke</dc:creator>
  <cp:lastModifiedBy>Jake</cp:lastModifiedBy>
  <cp:revision>4</cp:revision>
  <dcterms:created xsi:type="dcterms:W3CDTF">2019-08-06T22:11:04Z</dcterms:created>
  <dcterms:modified xsi:type="dcterms:W3CDTF">2019-08-06T22:59:26Z</dcterms:modified>
</cp:coreProperties>
</file>